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C53104" w14:paraId="1A902414" w14:textId="744FF4DB" w:rsidTr="00C53104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C53104" w:rsidRDefault="009D46E2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C53104" w:rsidRDefault="009D46E2" w:rsidP="009D46E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C53104" w:rsidRDefault="009D46E2" w:rsidP="002644D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C53104" w14:paraId="64F5E8D4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6561781" w14:textId="76027385" w:rsidR="005135E3" w:rsidRPr="00C53104" w:rsidRDefault="005135E3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C53104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978"/>
            </w:tblGrid>
            <w:tr w:rsidR="00C53104" w:rsidRPr="00C53104" w14:paraId="4C62EC26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047562AB" w14:textId="61EEBB55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همه عدد های اول فرد هستند 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(            )</w:t>
                  </w:r>
                </w:p>
              </w:tc>
            </w:tr>
            <w:tr w:rsidR="00C53104" w:rsidRPr="00C53104" w14:paraId="59FB489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27723AF1" w14:textId="79C408D7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ب)  تعداد عدد های اول بی نهایت است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(            )</w:t>
                  </w:r>
                </w:p>
              </w:tc>
            </w:tr>
            <w:tr w:rsidR="00C53104" w:rsidRPr="00C53104" w14:paraId="4E5AFDA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7AE861AD" w14:textId="15531AAA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  <w:t xml:space="preserve">ب.م.م دو عدد اول برابر 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>یک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  <w:t xml:space="preserve"> است 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(            )</w:t>
                  </w:r>
                </w:p>
              </w:tc>
            </w:tr>
            <w:tr w:rsidR="00C53104" w:rsidRPr="00C53104" w14:paraId="5916B40A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60C54AFD" w14:textId="3FAF1D5F" w:rsidR="00C53104" w:rsidRPr="00C53104" w:rsidRDefault="00C53104" w:rsidP="008B01A2">
                  <w:pP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>حاصل جمع دو عدد اول همیشه یک عدد اول است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</w:rPr>
                    <w:t>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(            )</w:t>
                  </w:r>
                </w:p>
              </w:tc>
            </w:tr>
          </w:tbl>
          <w:p w14:paraId="6FD097B6" w14:textId="51127A6A" w:rsidR="005135E3" w:rsidRPr="00C53104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305917E1" w14:textId="073FE28C" w:rsidR="005135E3" w:rsidRPr="00C53104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C53104" w14:paraId="103B4C67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26C4C58B" w14:textId="3BCD00F9" w:rsidR="006F0A8C" w:rsidRPr="00C53104" w:rsidRDefault="006F0A8C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C53104" w:rsidRDefault="006F0A8C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C53104" w:rsidRDefault="005135E3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2D079D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جموع دو عدد طبیعی فرد همیشه عددی .................... است . </w:t>
            </w:r>
          </w:p>
          <w:p w14:paraId="5FABAE93" w14:textId="7C2E13F5" w:rsidR="001D489A" w:rsidRPr="00C53104" w:rsidRDefault="001D489A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)</w:t>
            </w:r>
            <w:r w:rsidR="000763F5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C53104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حاصل عبارت ( 15,16 )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رابر .................. </w:t>
            </w:r>
            <w:r w:rsidRPr="00C53104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ست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14:paraId="551E8A11" w14:textId="31720A19" w:rsidR="005F4761" w:rsidRPr="00C53104" w:rsidRDefault="001D489A" w:rsidP="008B01A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5F4761" w:rsidRPr="00C53104">
              <w:rPr>
                <w:rFonts w:hint="cs"/>
                <w:b/>
                <w:bCs/>
                <w:sz w:val="26"/>
                <w:szCs w:val="26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C53104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C53104" w14:paraId="6DC7DAFA" w14:textId="77777777" w:rsidTr="00C5310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AE51350" w14:textId="78BAA34D" w:rsidR="00F87A5F" w:rsidRPr="00C53104" w:rsidRDefault="00F87A5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C53104" w:rsidRDefault="00053957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زیر پاسخ 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کوتاه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دهید. </w:t>
            </w:r>
          </w:p>
          <w:p w14:paraId="46AAABF3" w14:textId="5DEAD92E" w:rsidR="004F62DE" w:rsidRPr="00C53104" w:rsidRDefault="00053957" w:rsidP="004F62DE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آیا عدد ۳ شمارنده ۳۹ است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...............       ب)  آیا ۲۱۰ مضرب مشترک ۷ و ۳۰ است ؟...............</w:t>
            </w:r>
          </w:p>
          <w:p w14:paraId="766A2779" w14:textId="579C2921" w:rsidR="0056070D" w:rsidRPr="00C53104" w:rsidRDefault="004F62DE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Wingdings 2" w:hAnsi="Wingdings 2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هفتمین مضرب 8 : .......................            </w:t>
            </w:r>
            <w:r w:rsidR="0023448C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) 30 چندمین مضرب 6 است؟ ...................</w:t>
            </w:r>
          </w:p>
          <w:p w14:paraId="2122BC08" w14:textId="11C89474" w:rsidR="004F62DE" w:rsidRPr="00C53104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)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C53104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C53104" w14:paraId="1FF9C7FD" w14:textId="77777777" w:rsidTr="00C5310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8348331" w14:textId="45B19741" w:rsidR="0094753D" w:rsidRPr="00C53104" w:rsidRDefault="0094753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1B41B656" w:rsidR="00B359A2" w:rsidRPr="00C53104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الف) شمارنده</w:t>
            </w:r>
            <w:r w:rsidRPr="00C53104">
              <w:rPr>
                <w:b/>
                <w:bCs/>
                <w:i/>
                <w:noProof/>
                <w:sz w:val="26"/>
                <w:szCs w:val="26"/>
                <w:rtl/>
              </w:rPr>
              <w:softHyphen/>
            </w: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های عدد 12  را بنویسید</w:t>
            </w:r>
            <w:r w:rsidR="008B01A2"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:</w:t>
            </w: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               </w:t>
            </w:r>
          </w:p>
          <w:p w14:paraId="7199DA52" w14:textId="6BF14586" w:rsidR="003C1160" w:rsidRPr="00C53104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ب) مضرب های عدد 5 را بنویسید</w:t>
            </w:r>
            <w:r w:rsidR="008B01A2"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: </w:t>
            </w:r>
          </w:p>
        </w:tc>
        <w:tc>
          <w:tcPr>
            <w:tcW w:w="561" w:type="dxa"/>
            <w:vAlign w:val="center"/>
          </w:tcPr>
          <w:p w14:paraId="36596EBB" w14:textId="610CFDBF" w:rsidR="0094753D" w:rsidRPr="00C53104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C53104" w14:paraId="3E31306E" w14:textId="77777777" w:rsidTr="00C53104">
        <w:trPr>
          <w:trHeight w:val="84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74E8BED7" w14:textId="005AC7FA" w:rsidR="00D00EAE" w:rsidRPr="00C53104" w:rsidRDefault="00D00EAE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4BED98FA" w:rsidR="006603AA" w:rsidRPr="00C53104" w:rsidRDefault="00FA61B3" w:rsidP="008B01A2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b/>
                <w:bCs/>
                <w:sz w:val="26"/>
                <w:szCs w:val="26"/>
                <w:rtl/>
              </w:rPr>
              <w:t>دور عدد ها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53104">
              <w:rPr>
                <w:b/>
                <w:bCs/>
                <w:sz w:val="26"/>
                <w:szCs w:val="26"/>
                <w:rtl/>
              </w:rPr>
              <w:t xml:space="preserve"> اول خط بکش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53104">
              <w:rPr>
                <w:rFonts w:hint="eastAsia"/>
                <w:b/>
                <w:bCs/>
                <w:sz w:val="26"/>
                <w:szCs w:val="26"/>
                <w:rtl/>
              </w:rPr>
              <w:t>د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="000D708F" w:rsidRPr="00C53104">
              <w:rPr>
                <w:rFonts w:hint="cs"/>
                <w:b/>
                <w:bCs/>
                <w:sz w:val="26"/>
                <w:szCs w:val="26"/>
                <w:rtl/>
              </w:rPr>
              <w:t>(4 مورد)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۱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19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9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1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,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31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39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49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2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 ,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C53104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C53104" w14:paraId="7C9658F9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394E2EA6" w14:textId="4BBE7144" w:rsidR="00403F8F" w:rsidRPr="00C53104" w:rsidRDefault="00403F8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333948AE" w:rsidR="00FC6E81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EC57E8" wp14:editId="0958D06B">
                      <wp:simplePos x="0" y="0"/>
                      <wp:positionH relativeFrom="column">
                        <wp:posOffset>202954</wp:posOffset>
                      </wp:positionH>
                      <wp:positionV relativeFrom="paragraph">
                        <wp:posOffset>294833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BEC0A5" id="L-Shape 2" o:spid="_x0000_s1026" style="position:absolute;left:0;text-align:left;margin-left:16pt;margin-top:23.2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hsTg7&#10;3wAAAAc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ا رسم نمودار درختی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، عدد 36 را تجزیه کنید و شمارنده های اول آن را بنویسید.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36</w:t>
            </w:r>
          </w:p>
          <w:p w14:paraId="4587BD8E" w14:textId="1A493741" w:rsidR="00D52462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C53104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C53104" w14:paraId="3C3AF4D2" w14:textId="77777777" w:rsidTr="00C53104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E2B48E3" w14:textId="28D5A174" w:rsidR="00352694" w:rsidRPr="00C53104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1A135" w:rsidR="00352694" w:rsidRPr="00C53104" w:rsidRDefault="006F2F4F" w:rsidP="0093165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ب م م و ک م م دو عدد </w:t>
            </w:r>
            <w:r w:rsidR="00931656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35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931656" w:rsidRPr="00C53104">
              <w:rPr>
                <w:rFonts w:hint="cs"/>
                <w:b/>
                <w:bCs/>
                <w:sz w:val="26"/>
                <w:szCs w:val="26"/>
                <w:rtl/>
              </w:rPr>
              <w:t>21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را </w:t>
            </w:r>
            <w:r w:rsidR="00F07EC4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ا نوشتن راه حل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دست آورید.</w:t>
            </w:r>
          </w:p>
          <w:p w14:paraId="48EC8328" w14:textId="3A25035C" w:rsidR="00DA65BC" w:rsidRPr="00C53104" w:rsidRDefault="00931656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position w:val="-12"/>
                <w:sz w:val="26"/>
                <w:szCs w:val="26"/>
              </w:rPr>
              <w:object w:dxaOrig="1100" w:dyaOrig="360" w14:anchorId="5B86B420">
                <v:shape id="_x0000_i1026" type="#_x0000_t75" style="width:55.8pt;height:18.6pt" o:ole="">
                  <v:imagedata r:id="rId5" o:title=""/>
                </v:shape>
                <o:OLEObject Type="Embed" ProgID="Equation.DSMT4" ShapeID="_x0000_i1026" DrawAspect="Content" ObjectID="_1798581856" r:id="rId6"/>
              </w:object>
            </w:r>
          </w:p>
          <w:p w14:paraId="7DA3BF94" w14:textId="3F3C756E" w:rsidR="00DA65BC" w:rsidRPr="00C53104" w:rsidRDefault="00C53104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position w:val="-10"/>
                <w:sz w:val="26"/>
                <w:szCs w:val="26"/>
              </w:rPr>
              <w:object w:dxaOrig="1060" w:dyaOrig="340" w14:anchorId="285D3D4B">
                <v:shape id="_x0000_i1035" type="#_x0000_t75" style="width:61.5pt;height:17pt" o:ole="">
                  <v:imagedata r:id="rId7" o:title=""/>
                </v:shape>
                <o:OLEObject Type="Embed" ProgID="Equation.DSMT4" ShapeID="_x0000_i1035" DrawAspect="Content" ObjectID="_1798581857" r:id="rId8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C53104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C53104" w14:paraId="564DE9D3" w14:textId="77777777" w:rsidTr="00C5310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1FD1965B" w14:textId="77777777" w:rsidR="00876CFD" w:rsidRPr="00C53104" w:rsidRDefault="00876CF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77777777" w:rsidR="00876CFD" w:rsidRPr="00C53104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C53104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  <w:p w14:paraId="4681E4B8" w14:textId="4D7D8BF6" w:rsidR="00876CFD" w:rsidRPr="00C53104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C53104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53104" w14:paraId="52DC9640" w14:textId="77777777" w:rsidTr="00C53104">
        <w:trPr>
          <w:trHeight w:val="201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EB31A75" w14:textId="36D87DD4" w:rsidR="00352694" w:rsidRPr="00C53104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29519CF" w14:textId="421595BB" w:rsidR="00876CFD" w:rsidRPr="00C53104" w:rsidRDefault="00876CFD" w:rsidP="009D46E2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چراغ چشمک زن </w:t>
            </w:r>
            <w:r w:rsidRPr="00C53104">
              <w:rPr>
                <w:rFonts w:ascii="Shabnam" w:hAnsi="Shabnam"/>
                <w:b/>
                <w:bCs/>
                <w:i/>
                <w:sz w:val="26"/>
                <w:szCs w:val="26"/>
              </w:rPr>
              <w:t>A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هر </w:t>
            </w:r>
            <w:r w:rsidR="009D46E2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2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ثانیه و چراغ چشمک زن </w:t>
            </w:r>
            <w:r w:rsidRPr="00C53104">
              <w:rPr>
                <w:rFonts w:ascii="Shabnam" w:hAnsi="Shabnam"/>
                <w:b/>
                <w:bCs/>
                <w:i/>
                <w:sz w:val="26"/>
                <w:szCs w:val="26"/>
              </w:rPr>
              <w:t>B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هر </w:t>
            </w:r>
            <w:r w:rsidR="009D46E2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8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ثانیه یک بار چشمک  می زنند. اگر همز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ان آن ها را به برق متصل کنیم، 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>چند ثانیه طول می کشد تا این دو چراغ همزمان چشمک بزنند ؟</w:t>
            </w:r>
          </w:p>
          <w:p w14:paraId="002C570C" w14:textId="77777777" w:rsidR="00352694" w:rsidRPr="00C53104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</w:p>
          <w:p w14:paraId="75DC23D5" w14:textId="6C4A79B7" w:rsidR="005F4761" w:rsidRPr="00C53104" w:rsidRDefault="005F4761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1957A834" w14:textId="4FE1E9B3" w:rsidR="00352694" w:rsidRPr="00C53104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B494C25" w:rsidR="00F26E2D" w:rsidRPr="00C53104" w:rsidRDefault="00F26E2D" w:rsidP="008D6E8E">
      <w:pPr>
        <w:tabs>
          <w:tab w:val="left" w:pos="9193"/>
        </w:tabs>
        <w:rPr>
          <w:rFonts w:hint="cs"/>
          <w:b/>
          <w:bCs/>
          <w:sz w:val="12"/>
          <w:szCs w:val="12"/>
          <w:rtl/>
          <w:lang w:bidi="fa-IR"/>
        </w:rPr>
      </w:pPr>
      <w:bookmarkStart w:id="0" w:name="_GoBack"/>
      <w:bookmarkEnd w:id="0"/>
    </w:p>
    <w:sectPr w:rsidR="00F26E2D" w:rsidRPr="00C53104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35pt;height:11.3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873CA402"/>
    <w:lvl w:ilvl="0" w:tplc="482E9312">
      <w:start w:val="1"/>
      <w:numFmt w:val="decimal"/>
      <w:lvlText w:val="%1"/>
      <w:lvlJc w:val="left"/>
      <w:pPr>
        <w:ind w:left="501" w:hanging="360"/>
      </w:pPr>
      <w:rPr>
        <w:rFonts w:ascii="Sahel SemiBold" w:hAnsi="Sahel SemiBold" w:cs="Sahel SemiBold" w:hint="default"/>
        <w:b w:val="0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4F62DE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3104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52462"/>
    <w:rsid w:val="00D71894"/>
    <w:rsid w:val="00D7385C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1</Pages>
  <Words>266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1</cp:revision>
  <cp:lastPrinted>2021-12-25T05:02:00Z</cp:lastPrinted>
  <dcterms:created xsi:type="dcterms:W3CDTF">2022-12-16T17:03:00Z</dcterms:created>
  <dcterms:modified xsi:type="dcterms:W3CDTF">2025-01-16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